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4625E" w:rsidRDefault="000721A8">
      <w:r>
        <w:t>Math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___</w:t>
      </w:r>
    </w:p>
    <w:p w:rsidR="000721A8" w:rsidRPr="005562A7" w:rsidRDefault="00D21C95">
      <w:r>
        <w:rPr>
          <w:b/>
        </w:rPr>
        <w:t>1-8</w:t>
      </w:r>
      <w:r w:rsidR="000721A8" w:rsidRPr="005562A7">
        <w:rPr>
          <w:b/>
        </w:rPr>
        <w:t xml:space="preserve"> Practice</w:t>
      </w:r>
      <w:r w:rsidR="005562A7">
        <w:rPr>
          <w:b/>
        </w:rPr>
        <w:tab/>
      </w:r>
      <w:r w:rsidR="005562A7">
        <w:rPr>
          <w:b/>
        </w:rPr>
        <w:tab/>
      </w:r>
      <w:r w:rsidR="005562A7">
        <w:rPr>
          <w:b/>
        </w:rPr>
        <w:tab/>
      </w:r>
      <w:r w:rsidR="005562A7">
        <w:rPr>
          <w:b/>
        </w:rPr>
        <w:tab/>
      </w:r>
      <w:r w:rsidR="005562A7">
        <w:rPr>
          <w:b/>
        </w:rPr>
        <w:tab/>
      </w:r>
      <w:r w:rsidR="005562A7">
        <w:rPr>
          <w:b/>
        </w:rPr>
        <w:tab/>
      </w:r>
      <w:r w:rsidR="005562A7">
        <w:rPr>
          <w:b/>
        </w:rPr>
        <w:tab/>
      </w:r>
      <w:r w:rsidR="005562A7">
        <w:rPr>
          <w:b/>
        </w:rPr>
        <w:tab/>
      </w:r>
      <w:r w:rsidR="005562A7">
        <w:rPr>
          <w:b/>
        </w:rPr>
        <w:tab/>
      </w:r>
      <w:r w:rsidR="005562A7">
        <w:rPr>
          <w:b/>
        </w:rPr>
        <w:tab/>
      </w:r>
      <w:r w:rsidR="00064B64">
        <w:rPr>
          <w:b/>
        </w:rPr>
        <w:tab/>
      </w:r>
      <w:r w:rsidR="005562A7">
        <w:t>Date________</w:t>
      </w:r>
    </w:p>
    <w:p w:rsidR="000721A8" w:rsidRDefault="000721A8"/>
    <w:p w:rsidR="00EC459E" w:rsidRDefault="00EC459E" w:rsidP="00EC459E">
      <w:pPr>
        <w:ind w:left="720" w:hanging="720"/>
      </w:pPr>
      <w:r>
        <w:t>1.</w:t>
      </w:r>
      <w:r>
        <w:tab/>
        <w:t>A new graduate accepts a job as a data processing clerk at a starting salary of $18,500 per year, with an annual increase of $750.  Suppose he stays in the job for ten years.  How much will he earn in total after 10 years?</w:t>
      </w:r>
    </w:p>
    <w:p w:rsidR="00EC459E" w:rsidRDefault="00EC459E" w:rsidP="00EC459E"/>
    <w:p w:rsidR="00EC459E" w:rsidRDefault="00EC459E" w:rsidP="00EC459E">
      <w:pPr>
        <w:ind w:firstLine="720"/>
      </w:pPr>
      <w:r w:rsidRPr="00185CBA">
        <w:rPr>
          <w:position w:val="-76"/>
        </w:rPr>
        <w:object w:dxaOrig="480" w:dyaOrig="17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86.25pt" o:ole="">
            <v:imagedata r:id="rId4" o:title=""/>
          </v:shape>
          <o:OLEObject Type="Embed" ProgID="Equation.DSMT4" ShapeID="_x0000_i1025" DrawAspect="Content" ObjectID="_1504674871" r:id="rId5"/>
        </w:object>
      </w:r>
    </w:p>
    <w:p w:rsidR="00EC459E" w:rsidRDefault="00EC459E" w:rsidP="00EC459E">
      <w:r>
        <w:t xml:space="preserve">2.  </w:t>
      </w:r>
      <w:r>
        <w:tab/>
        <w:t xml:space="preserve">Find </w:t>
      </w:r>
      <w:r w:rsidRPr="00ED6E1E">
        <w:rPr>
          <w:position w:val="-28"/>
        </w:rPr>
        <w:object w:dxaOrig="1219" w:dyaOrig="680">
          <v:shape id="_x0000_i1026" type="#_x0000_t75" style="width:60.75pt;height:33.75pt" o:ole="">
            <v:imagedata r:id="rId6" o:title=""/>
          </v:shape>
          <o:OLEObject Type="Embed" ProgID="Equation.DSMT4" ShapeID="_x0000_i1026" DrawAspect="Content" ObjectID="_1504674872" r:id="rId7"/>
        </w:object>
      </w:r>
      <w:r>
        <w:t xml:space="preserve"> using one of the arithmetic series formulas.</w:t>
      </w:r>
    </w:p>
    <w:p w:rsidR="00EC459E" w:rsidRDefault="00EC459E" w:rsidP="00EC459E"/>
    <w:p w:rsidR="000721A8" w:rsidRDefault="00EC459E" w:rsidP="00EC459E">
      <w:pPr>
        <w:ind w:firstLine="720"/>
      </w:pPr>
      <w:r w:rsidRPr="00185CBA">
        <w:rPr>
          <w:position w:val="-76"/>
        </w:rPr>
        <w:object w:dxaOrig="480" w:dyaOrig="1719">
          <v:shape id="_x0000_i1027" type="#_x0000_t75" style="width:24pt;height:86.25pt" o:ole="">
            <v:imagedata r:id="rId4" o:title=""/>
          </v:shape>
          <o:OLEObject Type="Embed" ProgID="Equation.DSMT4" ShapeID="_x0000_i1027" DrawAspect="Content" ObjectID="_1504674873" r:id="rId8"/>
        </w:object>
      </w:r>
    </w:p>
    <w:p w:rsidR="00EC459E" w:rsidRDefault="00EC459E" w:rsidP="00EC459E"/>
    <w:p w:rsidR="00EC459E" w:rsidRDefault="00EC459E" w:rsidP="00EC459E">
      <w:r>
        <w:t>3.</w:t>
      </w:r>
      <w:r>
        <w:tab/>
        <w:t>Evaluate the following sums:</w:t>
      </w:r>
    </w:p>
    <w:p w:rsidR="00EC459E" w:rsidRDefault="00EC459E" w:rsidP="00EC459E"/>
    <w:p w:rsidR="00EC459E" w:rsidRDefault="00880C39" w:rsidP="00EC459E"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246pt;margin-top:9.3pt;width:0;height:136pt;z-index:251658240" o:connectortype="straight"/>
        </w:pict>
      </w:r>
      <w:r w:rsidR="00EC459E">
        <w:t>a.</w:t>
      </w:r>
      <w:r w:rsidR="00EC459E">
        <w:tab/>
      </w:r>
      <w:r w:rsidR="00EC459E" w:rsidRPr="000C084E">
        <w:rPr>
          <w:position w:val="-28"/>
        </w:rPr>
        <w:object w:dxaOrig="1120" w:dyaOrig="680">
          <v:shape id="_x0000_i1028" type="#_x0000_t75" style="width:56.25pt;height:33.75pt" o:ole="">
            <v:imagedata r:id="rId9" o:title=""/>
          </v:shape>
          <o:OLEObject Type="Embed" ProgID="Equation.DSMT4" ShapeID="_x0000_i1028" DrawAspect="Content" ObjectID="_1504674874" r:id="rId10"/>
        </w:object>
      </w:r>
      <w:r w:rsidR="00EC459E">
        <w:tab/>
      </w:r>
      <w:r w:rsidR="00EC459E">
        <w:tab/>
      </w:r>
      <w:r w:rsidR="00EC459E">
        <w:tab/>
      </w:r>
      <w:r w:rsidR="00EC459E">
        <w:tab/>
      </w:r>
      <w:r w:rsidR="00EC459E">
        <w:tab/>
        <w:t>b.</w:t>
      </w:r>
      <w:r w:rsidR="00EC459E">
        <w:tab/>
      </w:r>
      <w:r w:rsidR="00EC459E" w:rsidRPr="000C084E">
        <w:rPr>
          <w:position w:val="-28"/>
        </w:rPr>
        <w:object w:dxaOrig="1040" w:dyaOrig="680">
          <v:shape id="_x0000_i1029" type="#_x0000_t75" style="width:51.75pt;height:33.75pt" o:ole="">
            <v:imagedata r:id="rId11" o:title=""/>
          </v:shape>
          <o:OLEObject Type="Embed" ProgID="Equation.DSMT4" ShapeID="_x0000_i1029" DrawAspect="Content" ObjectID="_1504674875" r:id="rId12"/>
        </w:object>
      </w:r>
    </w:p>
    <w:p w:rsidR="00EC459E" w:rsidRDefault="00EC459E" w:rsidP="00EC459E"/>
    <w:p w:rsidR="00EC459E" w:rsidRDefault="00EC459E" w:rsidP="00EC459E"/>
    <w:p w:rsidR="00EC459E" w:rsidRDefault="00EC459E" w:rsidP="00EC459E"/>
    <w:p w:rsidR="00EC459E" w:rsidRDefault="00EC459E" w:rsidP="00EC459E"/>
    <w:p w:rsidR="00EC459E" w:rsidRDefault="00EC459E" w:rsidP="00EC459E"/>
    <w:p w:rsidR="00EC459E" w:rsidRDefault="00EC459E" w:rsidP="00EC459E"/>
    <w:p w:rsidR="00EC459E" w:rsidRDefault="00EC459E" w:rsidP="00EC459E"/>
    <w:p w:rsidR="00EC459E" w:rsidRDefault="00EC459E" w:rsidP="00EC459E"/>
    <w:p w:rsidR="00EC459E" w:rsidRDefault="00EC459E" w:rsidP="00EC459E"/>
    <w:p w:rsidR="00EC459E" w:rsidRDefault="00EC459E" w:rsidP="00EC459E">
      <w:r>
        <w:t>4.</w:t>
      </w:r>
      <w:r>
        <w:tab/>
        <w:t xml:space="preserve">You borrowed $6000 and agreed to pay it back over 5 years.  Your </w:t>
      </w:r>
      <w:r w:rsidRPr="000C084E">
        <w:rPr>
          <w:b/>
        </w:rPr>
        <w:t>monthly</w:t>
      </w:r>
      <w:r>
        <w:t xml:space="preserve"> payments were</w:t>
      </w:r>
    </w:p>
    <w:p w:rsidR="00EC459E" w:rsidRDefault="00EC459E" w:rsidP="00EC459E">
      <w:r>
        <w:tab/>
      </w:r>
      <w:r>
        <w:tab/>
      </w:r>
    </w:p>
    <w:p w:rsidR="00EC459E" w:rsidRDefault="00EC459E" w:rsidP="00EC459E">
      <w:r>
        <w:tab/>
      </w:r>
      <w:r>
        <w:tab/>
        <w:t>$145, $144.25, $143.50, $142.75,….,$100.75</w:t>
      </w:r>
    </w:p>
    <w:p w:rsidR="00EC459E" w:rsidRDefault="00EC459E" w:rsidP="00EC459E"/>
    <w:p w:rsidR="00EC459E" w:rsidRDefault="00EC459E" w:rsidP="00EC459E">
      <w:r>
        <w:t>a.</w:t>
      </w:r>
      <w:r>
        <w:tab/>
        <w:t>How much did you pay over the life of the loan?</w:t>
      </w:r>
    </w:p>
    <w:p w:rsidR="00EC459E" w:rsidRDefault="00EC459E" w:rsidP="00EC459E"/>
    <w:p w:rsidR="00EC459E" w:rsidRDefault="00EC459E" w:rsidP="00EC459E">
      <w:pPr>
        <w:ind w:firstLine="360"/>
      </w:pPr>
      <w:r w:rsidRPr="005962C4">
        <w:rPr>
          <w:position w:val="-62"/>
        </w:rPr>
        <w:object w:dxaOrig="499" w:dyaOrig="1359">
          <v:shape id="_x0000_i1030" type="#_x0000_t75" style="width:24.75pt;height:68.25pt" o:ole="">
            <v:imagedata r:id="rId13" o:title=""/>
          </v:shape>
          <o:OLEObject Type="Embed" ProgID="Equation.DSMT4" ShapeID="_x0000_i1030" DrawAspect="Content" ObjectID="_1504674876" r:id="rId14"/>
        </w:object>
      </w:r>
    </w:p>
    <w:p w:rsidR="00EC459E" w:rsidRDefault="00EC459E" w:rsidP="00EC459E"/>
    <w:p w:rsidR="00EC459E" w:rsidRDefault="00EC459E" w:rsidP="00A34938">
      <w:pPr>
        <w:ind w:left="360" w:hanging="360"/>
      </w:pPr>
      <w:r>
        <w:t>b.</w:t>
      </w:r>
      <w:r>
        <w:tab/>
        <w:t xml:space="preserve">How much </w:t>
      </w:r>
      <w:r w:rsidR="00A34938">
        <w:t xml:space="preserve">money in </w:t>
      </w:r>
      <w:r>
        <w:t>interest did she pay on this loan?  That is, how much over $6000 did she have to pay</w:t>
      </w:r>
      <w:r w:rsidR="00A34938">
        <w:t xml:space="preserve"> </w:t>
      </w:r>
      <w:r>
        <w:t>back?</w:t>
      </w:r>
    </w:p>
    <w:p w:rsidR="00EC459E" w:rsidRPr="00EC459E" w:rsidRDefault="00EC459E" w:rsidP="00EC459E">
      <w:pPr>
        <w:ind w:left="720" w:hanging="720"/>
      </w:pPr>
      <w:r>
        <w:lastRenderedPageBreak/>
        <w:t>5.</w:t>
      </w:r>
      <w:r>
        <w:tab/>
      </w:r>
      <w:r w:rsidRPr="00EC459E">
        <w:t xml:space="preserve">Find the sum of the following </w:t>
      </w:r>
      <w:r>
        <w:t>series:</w:t>
      </w:r>
      <w:r>
        <w:tab/>
      </w:r>
      <w:r>
        <w:tab/>
      </w:r>
      <w:r w:rsidRPr="00D00B11">
        <w:rPr>
          <w:position w:val="-28"/>
        </w:rPr>
        <w:object w:dxaOrig="999" w:dyaOrig="680">
          <v:shape id="_x0000_i1031" type="#_x0000_t75" style="width:50.25pt;height:33.75pt" o:ole="">
            <v:imagedata r:id="rId15" o:title=""/>
          </v:shape>
          <o:OLEObject Type="Embed" ProgID="Equation.DSMT4" ShapeID="_x0000_i1031" DrawAspect="Content" ObjectID="_1504674877" r:id="rId16"/>
        </w:object>
      </w:r>
    </w:p>
    <w:p w:rsidR="00EC459E" w:rsidRDefault="00EC459E" w:rsidP="00EC459E">
      <w:pPr>
        <w:ind w:left="720" w:hanging="720"/>
        <w:rPr>
          <w:b/>
        </w:rPr>
      </w:pPr>
    </w:p>
    <w:p w:rsidR="00EC459E" w:rsidRDefault="00EC459E" w:rsidP="00EC459E">
      <w:pPr>
        <w:ind w:left="720" w:hanging="720"/>
        <w:rPr>
          <w:b/>
        </w:rPr>
      </w:pPr>
    </w:p>
    <w:p w:rsidR="00EC459E" w:rsidRPr="00EC459E" w:rsidRDefault="00EC459E" w:rsidP="00EC459E">
      <w:pPr>
        <w:ind w:left="720" w:hanging="720"/>
        <w:rPr>
          <w:b/>
        </w:rPr>
      </w:pPr>
    </w:p>
    <w:p w:rsidR="00EC459E" w:rsidRDefault="00EC459E" w:rsidP="00EC459E">
      <w:pPr>
        <w:ind w:left="720" w:hanging="720"/>
      </w:pPr>
    </w:p>
    <w:p w:rsidR="00EC459E" w:rsidRDefault="00EC459E" w:rsidP="00EC459E">
      <w:pPr>
        <w:ind w:left="720" w:hanging="720"/>
      </w:pPr>
      <w:r>
        <w:t>6.</w:t>
      </w:r>
      <w:r>
        <w:tab/>
        <w:t>Find the partial sum of the following series:</w:t>
      </w:r>
      <w:r>
        <w:tab/>
      </w:r>
      <w:r w:rsidRPr="00EC459E">
        <w:rPr>
          <w:position w:val="-14"/>
        </w:rPr>
        <w:object w:dxaOrig="5000" w:dyaOrig="420">
          <v:shape id="_x0000_i1032" type="#_x0000_t75" style="width:249.75pt;height:21pt" o:ole="">
            <v:imagedata r:id="rId17" o:title=""/>
          </v:shape>
          <o:OLEObject Type="Embed" ProgID="Equation.DSMT4" ShapeID="_x0000_i1032" DrawAspect="Content" ObjectID="_1504674878" r:id="rId18"/>
        </w:object>
      </w:r>
    </w:p>
    <w:p w:rsidR="00EC459E" w:rsidRDefault="00EC459E" w:rsidP="00EC459E">
      <w:pPr>
        <w:ind w:left="720" w:hanging="720"/>
      </w:pPr>
    </w:p>
    <w:p w:rsidR="00EC459E" w:rsidRDefault="00EC459E" w:rsidP="00EC459E">
      <w:pPr>
        <w:ind w:left="720" w:hanging="720"/>
      </w:pPr>
    </w:p>
    <w:p w:rsidR="00EC459E" w:rsidRDefault="00EC459E" w:rsidP="00EC459E">
      <w:pPr>
        <w:ind w:left="720" w:hanging="720"/>
      </w:pPr>
    </w:p>
    <w:p w:rsidR="00EC459E" w:rsidRDefault="00EC459E" w:rsidP="00EC459E">
      <w:pPr>
        <w:ind w:left="720" w:hanging="720"/>
      </w:pPr>
    </w:p>
    <w:p w:rsidR="00EC459E" w:rsidRDefault="00EC459E" w:rsidP="00EC459E">
      <w:pPr>
        <w:ind w:left="720" w:hanging="720"/>
      </w:pPr>
    </w:p>
    <w:p w:rsidR="00EC459E" w:rsidRDefault="00EC459E" w:rsidP="00EC459E">
      <w:pPr>
        <w:ind w:left="720" w:hanging="720"/>
      </w:pPr>
    </w:p>
    <w:p w:rsidR="00EC459E" w:rsidRDefault="00EC459E" w:rsidP="00EC459E">
      <w:pPr>
        <w:ind w:left="720" w:hanging="720"/>
      </w:pPr>
    </w:p>
    <w:p w:rsidR="00EC459E" w:rsidRDefault="00EC459E" w:rsidP="00EC459E">
      <w:pPr>
        <w:ind w:left="720" w:hanging="720"/>
      </w:pPr>
    </w:p>
    <w:p w:rsidR="00EC459E" w:rsidRDefault="00EC459E" w:rsidP="00EC459E">
      <w:pPr>
        <w:ind w:left="720" w:hanging="720"/>
      </w:pPr>
    </w:p>
    <w:p w:rsidR="00EC459E" w:rsidRDefault="00EC459E" w:rsidP="00EC459E">
      <w:pPr>
        <w:ind w:left="720" w:hanging="720"/>
      </w:pPr>
      <w:r>
        <w:t>7.</w:t>
      </w:r>
      <w:r>
        <w:tab/>
        <w:t>Because of air resistance, the length of each swing of a certain pendulum is 85% of the length of the previous swing.  If the first swing has a length of 40 cm, find the total length the pendulum will swing before coming to rest.</w:t>
      </w:r>
    </w:p>
    <w:p w:rsidR="00EC459E" w:rsidRDefault="00EC459E" w:rsidP="00EC459E">
      <w:pPr>
        <w:rPr>
          <w:b/>
        </w:rPr>
      </w:pPr>
    </w:p>
    <w:p w:rsidR="00EC459E" w:rsidRDefault="00EC459E" w:rsidP="00EC459E">
      <w:pPr>
        <w:rPr>
          <w:b/>
        </w:rPr>
      </w:pPr>
    </w:p>
    <w:p w:rsidR="00EC459E" w:rsidRDefault="00EC459E" w:rsidP="00EC459E">
      <w:pPr>
        <w:rPr>
          <w:b/>
        </w:rPr>
      </w:pPr>
    </w:p>
    <w:p w:rsidR="00EC459E" w:rsidRDefault="00EC459E" w:rsidP="00EC459E">
      <w:pPr>
        <w:rPr>
          <w:b/>
        </w:rPr>
      </w:pPr>
    </w:p>
    <w:p w:rsidR="00EC459E" w:rsidRDefault="00EC459E" w:rsidP="00EC459E">
      <w:pPr>
        <w:rPr>
          <w:b/>
        </w:rPr>
      </w:pPr>
    </w:p>
    <w:p w:rsidR="00EC459E" w:rsidRDefault="00EC459E" w:rsidP="00EC459E">
      <w:pPr>
        <w:rPr>
          <w:b/>
        </w:rPr>
      </w:pPr>
    </w:p>
    <w:p w:rsidR="00EC459E" w:rsidRPr="006A6027" w:rsidRDefault="00EC459E" w:rsidP="00EC459E">
      <w:pPr>
        <w:rPr>
          <w:b/>
        </w:rPr>
      </w:pPr>
      <w:r w:rsidRPr="006A6027">
        <w:rPr>
          <w:b/>
        </w:rPr>
        <w:t>Find the sum of the following series (if it exists. . .)</w:t>
      </w:r>
    </w:p>
    <w:p w:rsidR="00EC459E" w:rsidRDefault="00EC459E" w:rsidP="00EC459E"/>
    <w:p w:rsidR="00EC459E" w:rsidRDefault="00EC459E" w:rsidP="00EC459E">
      <w:r>
        <w:t>8.</w:t>
      </w:r>
      <w:r>
        <w:tab/>
      </w:r>
      <w:r w:rsidRPr="009C1ED7">
        <w:rPr>
          <w:position w:val="-24"/>
        </w:rPr>
        <w:object w:dxaOrig="1560" w:dyaOrig="620">
          <v:shape id="_x0000_i1033" type="#_x0000_t75" style="width:78pt;height:30.75pt" o:ole="">
            <v:imagedata r:id="rId19" o:title=""/>
          </v:shape>
          <o:OLEObject Type="Embed" ProgID="Equation.DSMT4" ShapeID="_x0000_i1033" DrawAspect="Content" ObjectID="_1504674879" r:id="rId20"/>
        </w:object>
      </w:r>
    </w:p>
    <w:p w:rsidR="00EC459E" w:rsidRDefault="00EC459E" w:rsidP="00EC459E"/>
    <w:p w:rsidR="00EC459E" w:rsidRDefault="00EC459E" w:rsidP="00EC459E"/>
    <w:p w:rsidR="00EC459E" w:rsidRDefault="00EC459E" w:rsidP="00EC459E"/>
    <w:p w:rsidR="00EC459E" w:rsidRDefault="00EC459E" w:rsidP="00EC459E"/>
    <w:p w:rsidR="00EC459E" w:rsidRDefault="00EC459E" w:rsidP="00EC459E">
      <w:r>
        <w:t>9.</w:t>
      </w:r>
      <w:r>
        <w:tab/>
        <w:t xml:space="preserve">15 + 10 + </w:t>
      </w:r>
      <w:r w:rsidRPr="009C1ED7">
        <w:rPr>
          <w:position w:val="-24"/>
        </w:rPr>
        <w:object w:dxaOrig="360" w:dyaOrig="620">
          <v:shape id="_x0000_i1034" type="#_x0000_t75" style="width:18pt;height:30.75pt" o:ole="">
            <v:imagedata r:id="rId21" o:title=""/>
          </v:shape>
          <o:OLEObject Type="Embed" ProgID="Equation.DSMT4" ShapeID="_x0000_i1034" DrawAspect="Content" ObjectID="_1504674880" r:id="rId22"/>
        </w:object>
      </w:r>
      <w:r>
        <w:t xml:space="preserve">  +   </w:t>
      </w:r>
      <w:r w:rsidRPr="009C1ED7">
        <w:rPr>
          <w:position w:val="-24"/>
        </w:rPr>
        <w:object w:dxaOrig="820" w:dyaOrig="620">
          <v:shape id="_x0000_i1035" type="#_x0000_t75" style="width:41.25pt;height:30.75pt" o:ole="">
            <v:imagedata r:id="rId23" o:title=""/>
          </v:shape>
          <o:OLEObject Type="Embed" ProgID="Equation.DSMT4" ShapeID="_x0000_i1035" DrawAspect="Content" ObjectID="_1504674881" r:id="rId24"/>
        </w:object>
      </w:r>
    </w:p>
    <w:p w:rsidR="00EC459E" w:rsidRDefault="00EC459E" w:rsidP="00EC459E"/>
    <w:p w:rsidR="00EC459E" w:rsidRDefault="00EC459E" w:rsidP="00EC459E"/>
    <w:p w:rsidR="00EC459E" w:rsidRDefault="00EC459E" w:rsidP="00EC459E"/>
    <w:p w:rsidR="00EC459E" w:rsidRDefault="00EC459E" w:rsidP="00EC459E"/>
    <w:p w:rsidR="00EC459E" w:rsidRDefault="00EC459E" w:rsidP="00EC459E">
      <w:r>
        <w:t>10.</w:t>
      </w:r>
      <w:r>
        <w:tab/>
      </w:r>
      <w:r w:rsidRPr="009C1ED7">
        <w:rPr>
          <w:position w:val="-24"/>
        </w:rPr>
        <w:object w:dxaOrig="1660" w:dyaOrig="620">
          <v:shape id="_x0000_i1036" type="#_x0000_t75" style="width:83.25pt;height:30.75pt" o:ole="">
            <v:imagedata r:id="rId25" o:title=""/>
          </v:shape>
          <o:OLEObject Type="Embed" ProgID="Equation.DSMT4" ShapeID="_x0000_i1036" DrawAspect="Content" ObjectID="_1504674882" r:id="rId26"/>
        </w:object>
      </w:r>
      <w:r>
        <w:t xml:space="preserve"> +  …</w:t>
      </w:r>
    </w:p>
    <w:p w:rsidR="00EC459E" w:rsidRDefault="00EC459E" w:rsidP="00EC459E"/>
    <w:p w:rsidR="00EC459E" w:rsidRDefault="00EC459E" w:rsidP="00EC459E"/>
    <w:p w:rsidR="00EC459E" w:rsidRDefault="00EC459E" w:rsidP="00EC459E"/>
    <w:p w:rsidR="00EC459E" w:rsidRDefault="00EC459E" w:rsidP="00EC459E"/>
    <w:p w:rsidR="00EC459E" w:rsidRDefault="00EC459E" w:rsidP="00EC459E">
      <w:r>
        <w:t>11.</w:t>
      </w:r>
      <w:r>
        <w:tab/>
      </w:r>
      <w:r w:rsidRPr="009C1ED7">
        <w:rPr>
          <w:position w:val="-28"/>
        </w:rPr>
        <w:object w:dxaOrig="1160" w:dyaOrig="680">
          <v:shape id="_x0000_i1037" type="#_x0000_t75" style="width:57.75pt;height:33.75pt" o:ole="">
            <v:imagedata r:id="rId27" o:title=""/>
          </v:shape>
          <o:OLEObject Type="Embed" ProgID="Equation.DSMT4" ShapeID="_x0000_i1037" DrawAspect="Content" ObjectID="_1504674883" r:id="rId28"/>
        </w:object>
      </w:r>
    </w:p>
    <w:p w:rsidR="00EC459E" w:rsidRDefault="00EC459E" w:rsidP="00EC459E"/>
    <w:sectPr w:rsidR="00EC459E" w:rsidSect="00EA33DF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0721A8"/>
    <w:rsid w:val="000246AA"/>
    <w:rsid w:val="00064B64"/>
    <w:rsid w:val="000721A8"/>
    <w:rsid w:val="000B5B9B"/>
    <w:rsid w:val="005308A3"/>
    <w:rsid w:val="005562A7"/>
    <w:rsid w:val="00880C39"/>
    <w:rsid w:val="008A5879"/>
    <w:rsid w:val="009C1ED7"/>
    <w:rsid w:val="00A34938"/>
    <w:rsid w:val="00A4625E"/>
    <w:rsid w:val="00D21C95"/>
    <w:rsid w:val="00EA33DF"/>
    <w:rsid w:val="00EC45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  <o:rules v:ext="edit">
        <o:r id="V:Rule2" type="connector" idref="#_x0000_s102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33DF"/>
    <w:pPr>
      <w:contextualSpacing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10" Type="http://schemas.openxmlformats.org/officeDocument/2006/relationships/oleObject" Target="embeddings/oleObject4.bin"/><Relationship Id="rId19" Type="http://schemas.openxmlformats.org/officeDocument/2006/relationships/image" Target="media/image8.wmf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227</Words>
  <Characters>1300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15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 Sheppard</dc:creator>
  <cp:lastModifiedBy>mfcsd</cp:lastModifiedBy>
  <cp:revision>3</cp:revision>
  <cp:lastPrinted>2015-09-25T12:19:00Z</cp:lastPrinted>
  <dcterms:created xsi:type="dcterms:W3CDTF">2015-05-26T14:44:00Z</dcterms:created>
  <dcterms:modified xsi:type="dcterms:W3CDTF">2015-09-25T12:23:00Z</dcterms:modified>
</cp:coreProperties>
</file>